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52F592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Министерство науки и высшего образования Российской Федерации</w:t>
      </w:r>
    </w:p>
    <w:p w14:paraId="00A3BC1B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Федеральное государственное бюджетное образовательное учреждение</w:t>
      </w:r>
    </w:p>
    <w:p w14:paraId="24741806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высшего образования</w:t>
      </w:r>
    </w:p>
    <w:p w14:paraId="14CA6B36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Владимирский государственный университет</w:t>
      </w:r>
    </w:p>
    <w:p w14:paraId="347FAB1B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мени Александра Григорьевича и Николая Григорьевича Столетовых»</w:t>
      </w:r>
    </w:p>
    <w:p w14:paraId="20D3FAA6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(ВлГУ)</w:t>
      </w:r>
    </w:p>
    <w:p w14:paraId="7F43673D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Кафедра информационных систем и программной инженерии</w:t>
      </w:r>
    </w:p>
    <w:p w14:paraId="57DC88CE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sz w:val="28"/>
        </w:rPr>
      </w:pPr>
    </w:p>
    <w:p w14:paraId="42792FD0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sz w:val="28"/>
        </w:rPr>
      </w:pPr>
    </w:p>
    <w:p w14:paraId="3E2C0465" w14:textId="2C729C04" w:rsidR="00335A17" w:rsidRPr="00E86A9E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b/>
          <w:sz w:val="44"/>
          <w:szCs w:val="18"/>
        </w:rPr>
      </w:pPr>
      <w:r>
        <w:rPr>
          <w:rFonts w:ascii="Times New Roman" w:hAnsi="Times New Roman"/>
          <w:b/>
          <w:sz w:val="44"/>
          <w:szCs w:val="18"/>
        </w:rPr>
        <w:t>Лабораторная работа №</w:t>
      </w:r>
      <w:r w:rsidR="00E86A9E" w:rsidRPr="00E86A9E">
        <w:rPr>
          <w:rFonts w:ascii="Times New Roman" w:hAnsi="Times New Roman"/>
          <w:b/>
          <w:sz w:val="44"/>
          <w:szCs w:val="18"/>
        </w:rPr>
        <w:t>3</w:t>
      </w:r>
    </w:p>
    <w:p w14:paraId="39B17B9F" w14:textId="77777777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b/>
          <w:sz w:val="44"/>
          <w:szCs w:val="18"/>
        </w:rPr>
      </w:pPr>
      <w:r>
        <w:rPr>
          <w:rFonts w:ascii="Times New Roman" w:hAnsi="Times New Roman"/>
          <w:b/>
          <w:sz w:val="44"/>
          <w:szCs w:val="18"/>
        </w:rPr>
        <w:t>по дисциплине</w:t>
      </w:r>
    </w:p>
    <w:p w14:paraId="68E04FF0" w14:textId="2011BC9E" w:rsidR="00335A17" w:rsidRDefault="00335A17" w:rsidP="00335A17">
      <w:pPr>
        <w:spacing w:line="25" w:lineRule="atLeast"/>
        <w:ind w:left="-567"/>
        <w:jc w:val="center"/>
        <w:rPr>
          <w:rFonts w:ascii="Times New Roman" w:hAnsi="Times New Roman"/>
          <w:b/>
          <w:sz w:val="44"/>
          <w:szCs w:val="18"/>
        </w:rPr>
      </w:pPr>
      <w:r>
        <w:rPr>
          <w:rFonts w:ascii="Times New Roman" w:hAnsi="Times New Roman"/>
          <w:b/>
          <w:sz w:val="44"/>
          <w:szCs w:val="18"/>
        </w:rPr>
        <w:t>«</w:t>
      </w:r>
      <w:r w:rsidR="00056675">
        <w:rPr>
          <w:rFonts w:ascii="Times New Roman" w:hAnsi="Times New Roman"/>
          <w:b/>
          <w:sz w:val="44"/>
          <w:szCs w:val="18"/>
        </w:rPr>
        <w:t>Качество программно-информационных систем</w:t>
      </w:r>
      <w:r>
        <w:rPr>
          <w:rFonts w:ascii="Times New Roman" w:hAnsi="Times New Roman"/>
          <w:b/>
          <w:sz w:val="44"/>
          <w:szCs w:val="18"/>
        </w:rPr>
        <w:t>»</w:t>
      </w:r>
    </w:p>
    <w:p w14:paraId="0067877A" w14:textId="49134044" w:rsidR="00335A17" w:rsidRDefault="002B43C0" w:rsidP="00335A17">
      <w:pPr>
        <w:spacing w:line="25" w:lineRule="atLeast"/>
        <w:ind w:left="-567"/>
        <w:jc w:val="center"/>
        <w:rPr>
          <w:rFonts w:ascii="Times New Roman" w:hAnsi="Times New Roman"/>
          <w:b/>
          <w:sz w:val="28"/>
          <w:szCs w:val="10"/>
        </w:rPr>
      </w:pPr>
      <w:r w:rsidRPr="002B43C0">
        <w:rPr>
          <w:rFonts w:ascii="Times New Roman" w:hAnsi="Times New Roman"/>
          <w:b/>
          <w:sz w:val="28"/>
          <w:szCs w:val="10"/>
        </w:rPr>
        <w:t>РАЗРАБОТКА СИСТЕМЫ ПОКАЗАТЕЛЕЙ КАЧЕСТВА ПРОГРАММНОГО ПРОДУКТА</w:t>
      </w:r>
    </w:p>
    <w:p w14:paraId="1EC50C45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b/>
          <w:sz w:val="28"/>
        </w:rPr>
      </w:pPr>
    </w:p>
    <w:p w14:paraId="08746858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b/>
          <w:sz w:val="28"/>
        </w:rPr>
      </w:pPr>
    </w:p>
    <w:p w14:paraId="74D3BF73" w14:textId="77777777" w:rsidR="00335A17" w:rsidRDefault="00335A17" w:rsidP="00335A17">
      <w:pPr>
        <w:spacing w:line="25" w:lineRule="atLeast"/>
        <w:rPr>
          <w:rFonts w:ascii="Times New Roman" w:hAnsi="Times New Roman"/>
          <w:b/>
          <w:sz w:val="28"/>
        </w:rPr>
      </w:pPr>
    </w:p>
    <w:p w14:paraId="7A64838D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Выполнил</w:t>
      </w:r>
      <w:r>
        <w:rPr>
          <w:rFonts w:ascii="Times New Roman" w:hAnsi="Times New Roman"/>
          <w:sz w:val="28"/>
        </w:rPr>
        <w:t>:</w:t>
      </w:r>
    </w:p>
    <w:p w14:paraId="7D17C443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ст. гр. ПРИ-120</w:t>
      </w:r>
    </w:p>
    <w:p w14:paraId="13D12AEA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Д. А. Грачев</w:t>
      </w:r>
    </w:p>
    <w:p w14:paraId="5A680E20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sz w:val="28"/>
        </w:rPr>
      </w:pPr>
    </w:p>
    <w:p w14:paraId="64F2C787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sz w:val="28"/>
        </w:rPr>
      </w:pPr>
    </w:p>
    <w:p w14:paraId="50DD6115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Принял</w:t>
      </w:r>
      <w:r>
        <w:rPr>
          <w:rFonts w:ascii="Times New Roman" w:hAnsi="Times New Roman"/>
          <w:sz w:val="28"/>
        </w:rPr>
        <w:t>:</w:t>
      </w:r>
    </w:p>
    <w:p w14:paraId="1B734D93" w14:textId="63059D30" w:rsidR="00335A17" w:rsidRPr="00335A17" w:rsidRDefault="008D160D" w:rsidP="00335A17">
      <w:pPr>
        <w:spacing w:after="0" w:line="252" w:lineRule="auto"/>
        <w:ind w:left="7080"/>
        <w:jc w:val="right"/>
        <w:rPr>
          <w:rFonts w:ascii="Times New Roman" w:hAnsi="Times New Roman" w:cs="Times New Roman"/>
          <w:sz w:val="28"/>
        </w:rPr>
      </w:pPr>
      <w:proofErr w:type="spellStart"/>
      <w:r>
        <w:rPr>
          <w:rFonts w:ascii="Times New Roman" w:hAnsi="Times New Roman" w:cs="Times New Roman"/>
          <w:sz w:val="28"/>
        </w:rPr>
        <w:t>Хлызова</w:t>
      </w:r>
      <w:proofErr w:type="spellEnd"/>
      <w:r w:rsidR="00335A17">
        <w:rPr>
          <w:rFonts w:ascii="Times New Roman" w:hAnsi="Times New Roman" w:cs="Times New Roman"/>
          <w:sz w:val="28"/>
        </w:rPr>
        <w:t xml:space="preserve"> В. </w:t>
      </w:r>
      <w:r>
        <w:rPr>
          <w:rFonts w:ascii="Times New Roman" w:hAnsi="Times New Roman" w:cs="Times New Roman"/>
          <w:sz w:val="28"/>
        </w:rPr>
        <w:t>Г</w:t>
      </w:r>
      <w:r w:rsidR="00335A17">
        <w:rPr>
          <w:rFonts w:ascii="Times New Roman" w:hAnsi="Times New Roman" w:cs="Times New Roman"/>
          <w:sz w:val="28"/>
        </w:rPr>
        <w:t>.</w:t>
      </w:r>
    </w:p>
    <w:p w14:paraId="3173AE42" w14:textId="77777777" w:rsidR="00335A17" w:rsidRDefault="00335A17" w:rsidP="00335A17">
      <w:pPr>
        <w:spacing w:line="25" w:lineRule="atLeast"/>
        <w:ind w:left="-567"/>
        <w:jc w:val="right"/>
        <w:rPr>
          <w:rFonts w:ascii="Times New Roman" w:hAnsi="Times New Roman"/>
          <w:sz w:val="28"/>
        </w:rPr>
      </w:pPr>
    </w:p>
    <w:p w14:paraId="60B7DFBC" w14:textId="69CB5835" w:rsidR="00335A17" w:rsidRDefault="00335A17" w:rsidP="00335A17">
      <w:pPr>
        <w:rPr>
          <w:rFonts w:ascii="Times New Roman" w:hAnsi="Times New Roman"/>
          <w:sz w:val="28"/>
        </w:rPr>
      </w:pPr>
    </w:p>
    <w:p w14:paraId="090F07CA" w14:textId="77777777" w:rsidR="00335A17" w:rsidRDefault="00335A17" w:rsidP="00335A17">
      <w:pPr>
        <w:rPr>
          <w:rFonts w:ascii="Times New Roman" w:hAnsi="Times New Roman"/>
          <w:sz w:val="28"/>
        </w:rPr>
      </w:pPr>
    </w:p>
    <w:p w14:paraId="023B946F" w14:textId="073523C0" w:rsidR="0008687E" w:rsidRDefault="00335A17" w:rsidP="00335A17">
      <w:pPr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ладимир, 202</w:t>
      </w:r>
      <w:r w:rsidR="008D160D">
        <w:rPr>
          <w:rFonts w:ascii="Times New Roman" w:hAnsi="Times New Roman"/>
          <w:sz w:val="28"/>
        </w:rPr>
        <w:t>3</w:t>
      </w:r>
    </w:p>
    <w:p w14:paraId="2D450007" w14:textId="1BA21D17" w:rsidR="00335A17" w:rsidRDefault="00335A17" w:rsidP="00335A17">
      <w:pPr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ЦЕЛЬ РАБОТЫ</w:t>
      </w:r>
    </w:p>
    <w:p w14:paraId="2A1BE578" w14:textId="1656583E" w:rsidR="00AB052A" w:rsidRPr="00AB052A" w:rsidRDefault="00757AF4" w:rsidP="00AB052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4"/>
        </w:rPr>
        <w:t>Изучить метод оценки качества программных продуктов по результатам оценки экспертов, представленных в виде ранжированного ряда. Разработать систему показателей качества.</w:t>
      </w:r>
    </w:p>
    <w:p w14:paraId="4F52DE78" w14:textId="1C9F1CF6" w:rsidR="00744E09" w:rsidRDefault="00335A17" w:rsidP="00DB4F5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ЕНИЕ РАБОТЫ</w:t>
      </w:r>
    </w:p>
    <w:p w14:paraId="25CD3ADC" w14:textId="735DD705" w:rsidR="00652A08" w:rsidRDefault="003C1BED" w:rsidP="003C1BED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ределим показатели качества и расставим их наличие в зависимости от </w:t>
      </w:r>
      <w:r w:rsidR="005D5BCA">
        <w:rPr>
          <w:rFonts w:ascii="Times New Roman" w:hAnsi="Times New Roman" w:cs="Times New Roman"/>
          <w:sz w:val="28"/>
          <w:szCs w:val="28"/>
        </w:rPr>
        <w:t>приложения</w:t>
      </w:r>
    </w:p>
    <w:p w14:paraId="75525904" w14:textId="413A7D8A" w:rsidR="003C1BED" w:rsidRDefault="003C1BED" w:rsidP="003C1BED">
      <w:pPr>
        <w:pStyle w:val="a4"/>
        <w:keepNext/>
      </w:pPr>
      <w:r>
        <w:t xml:space="preserve">Таблица </w:t>
      </w:r>
      <w:fldSimple w:instr=" SEQ Таблица \* ARABIC ">
        <w:r w:rsidR="00CD49B4">
          <w:rPr>
            <w:noProof/>
          </w:rPr>
          <w:t>1</w:t>
        </w:r>
      </w:fldSimple>
      <w:r>
        <w:t>. Показатели качества</w:t>
      </w:r>
    </w:p>
    <w:tbl>
      <w:tblPr>
        <w:tblW w:w="9345" w:type="dxa"/>
        <w:tblLook w:val="04A0" w:firstRow="1" w:lastRow="0" w:firstColumn="1" w:lastColumn="0" w:noHBand="0" w:noVBand="1"/>
      </w:tblPr>
      <w:tblGrid>
        <w:gridCol w:w="5749"/>
        <w:gridCol w:w="512"/>
        <w:gridCol w:w="771"/>
        <w:gridCol w:w="771"/>
        <w:gridCol w:w="771"/>
        <w:gridCol w:w="771"/>
      </w:tblGrid>
      <w:tr w:rsidR="003C1BED" w:rsidRPr="003C1BED" w14:paraId="05E9841F" w14:textId="77777777" w:rsidTr="003C1BED">
        <w:trPr>
          <w:trHeight w:val="320"/>
        </w:trPr>
        <w:tc>
          <w:tcPr>
            <w:tcW w:w="59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682FB8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Показатели качества</w:t>
            </w:r>
          </w:p>
        </w:tc>
        <w:tc>
          <w:tcPr>
            <w:tcW w:w="3403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FB4DEF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Программный продукт</w:t>
            </w:r>
          </w:p>
        </w:tc>
      </w:tr>
      <w:tr w:rsidR="003C1BED" w:rsidRPr="003C1BED" w14:paraId="0DD4AFBA" w14:textId="77777777" w:rsidTr="003C1BED">
        <w:trPr>
          <w:trHeight w:val="3100"/>
        </w:trPr>
        <w:tc>
          <w:tcPr>
            <w:tcW w:w="59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E58E0" w14:textId="77777777" w:rsidR="003C1BED" w:rsidRPr="003C1BED" w:rsidRDefault="003C1BED" w:rsidP="003C1BED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0C246B62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 xml:space="preserve">Tinkoff Technology </w:t>
            </w:r>
            <w:proofErr w:type="spellStart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Radar</w:t>
            </w:r>
            <w:proofErr w:type="spellEnd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6C38588E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Zalando</w:t>
            </w:r>
            <w:proofErr w:type="spellEnd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 xml:space="preserve"> Tech </w:t>
            </w:r>
            <w:proofErr w:type="spellStart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Radar</w:t>
            </w:r>
            <w:proofErr w:type="spellEnd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8AA2424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ThoughtWorks</w:t>
            </w:r>
            <w:proofErr w:type="spellEnd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 xml:space="preserve"> Tech </w:t>
            </w:r>
            <w:proofErr w:type="spellStart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Radar</w:t>
            </w:r>
            <w:proofErr w:type="spellEnd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23949C7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Atos</w:t>
            </w:r>
            <w:proofErr w:type="spellEnd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Cybersecurity</w:t>
            </w:r>
            <w:proofErr w:type="spellEnd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tech</w:t>
            </w:r>
            <w:proofErr w:type="spellEnd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radar</w:t>
            </w:r>
            <w:proofErr w:type="spellEnd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2AD022D3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 xml:space="preserve">WGS Tech </w:t>
            </w:r>
            <w:proofErr w:type="spellStart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Radar</w:t>
            </w:r>
            <w:proofErr w:type="spellEnd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3C1BED" w:rsidRPr="003C1BED" w14:paraId="09F0E76D" w14:textId="77777777" w:rsidTr="003C1BED">
        <w:trPr>
          <w:trHeight w:val="320"/>
        </w:trPr>
        <w:tc>
          <w:tcPr>
            <w:tcW w:w="59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663974" w14:textId="77777777" w:rsidR="003C1BED" w:rsidRPr="003C1BED" w:rsidRDefault="003C1BED" w:rsidP="003C1BE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Удобный и понятный интерфейс</w:t>
            </w:r>
          </w:p>
        </w:tc>
        <w:tc>
          <w:tcPr>
            <w:tcW w:w="2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6EA88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5069FA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FE7E59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421710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7BAEE2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</w:tr>
      <w:tr w:rsidR="003C1BED" w:rsidRPr="003C1BED" w14:paraId="134D4CDE" w14:textId="77777777" w:rsidTr="003C1BED">
        <w:trPr>
          <w:trHeight w:val="340"/>
        </w:trPr>
        <w:tc>
          <w:tcPr>
            <w:tcW w:w="59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9EAF379" w14:textId="77777777" w:rsidR="003C1BED" w:rsidRPr="003C1BED" w:rsidRDefault="003C1BED" w:rsidP="003C1BE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Интерактивный радар</w:t>
            </w:r>
          </w:p>
        </w:tc>
        <w:tc>
          <w:tcPr>
            <w:tcW w:w="2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B4F9C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79E7AC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9565A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27C42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D5C758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</w:tr>
      <w:tr w:rsidR="003C1BED" w:rsidRPr="003C1BED" w14:paraId="4676698A" w14:textId="77777777" w:rsidTr="003C1BED">
        <w:trPr>
          <w:trHeight w:val="680"/>
        </w:trPr>
        <w:tc>
          <w:tcPr>
            <w:tcW w:w="59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78AA895" w14:textId="77777777" w:rsidR="003C1BED" w:rsidRPr="003C1BED" w:rsidRDefault="003C1BED" w:rsidP="003C1BE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 xml:space="preserve">Возможность генерации данных из </w:t>
            </w:r>
            <w:proofErr w:type="spellStart"/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Json</w:t>
            </w:r>
            <w:proofErr w:type="spellEnd"/>
          </w:p>
        </w:tc>
        <w:tc>
          <w:tcPr>
            <w:tcW w:w="2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721DFE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F56626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5CA795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5C88F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3BF016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3C1BED" w:rsidRPr="003C1BED" w14:paraId="4ABC99A8" w14:textId="77777777" w:rsidTr="003C1BED">
        <w:trPr>
          <w:trHeight w:val="680"/>
        </w:trPr>
        <w:tc>
          <w:tcPr>
            <w:tcW w:w="59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7BB9C0A" w14:textId="77777777" w:rsidR="003C1BED" w:rsidRPr="003C1BED" w:rsidRDefault="003C1BED" w:rsidP="003C1BE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Возможность генерации данных из таблицы</w:t>
            </w:r>
          </w:p>
        </w:tc>
        <w:tc>
          <w:tcPr>
            <w:tcW w:w="2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5DFB5C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80B616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D656A4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C69397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18E2AA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3C1BED" w:rsidRPr="003C1BED" w14:paraId="51CD50E5" w14:textId="77777777" w:rsidTr="003C1BED">
        <w:trPr>
          <w:trHeight w:val="680"/>
        </w:trPr>
        <w:tc>
          <w:tcPr>
            <w:tcW w:w="59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05F8C49" w14:textId="77777777" w:rsidR="003C1BED" w:rsidRPr="003C1BED" w:rsidRDefault="003C1BED" w:rsidP="003C1BE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Наличие визуальной панели администратора</w:t>
            </w:r>
          </w:p>
        </w:tc>
        <w:tc>
          <w:tcPr>
            <w:tcW w:w="2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95A696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2488B6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9D54C9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CA4C02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D2A9E9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</w:tr>
      <w:tr w:rsidR="003C1BED" w:rsidRPr="003C1BED" w14:paraId="220D9006" w14:textId="77777777" w:rsidTr="003C1BED">
        <w:trPr>
          <w:trHeight w:val="680"/>
        </w:trPr>
        <w:tc>
          <w:tcPr>
            <w:tcW w:w="59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CA547B1" w14:textId="77777777" w:rsidR="003C1BED" w:rsidRPr="003C1BED" w:rsidRDefault="003C1BED" w:rsidP="003C1BE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Отображение дополнительной информации о технологии</w:t>
            </w:r>
          </w:p>
        </w:tc>
        <w:tc>
          <w:tcPr>
            <w:tcW w:w="2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BC3DB8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98B5AC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7E9507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7E5AA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A28679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</w:tr>
      <w:tr w:rsidR="003C1BED" w:rsidRPr="003C1BED" w14:paraId="180588F7" w14:textId="77777777" w:rsidTr="003C1BED">
        <w:trPr>
          <w:trHeight w:val="660"/>
        </w:trPr>
        <w:tc>
          <w:tcPr>
            <w:tcW w:w="59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D5AF544" w14:textId="77777777" w:rsidR="003C1BED" w:rsidRPr="003C1BED" w:rsidRDefault="003C1BED" w:rsidP="003C1BE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Отображение направление движения технологии в компании</w:t>
            </w:r>
          </w:p>
        </w:tc>
        <w:tc>
          <w:tcPr>
            <w:tcW w:w="2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802FA9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B126E8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2E7B2E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3878F0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84783C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3C1BED" w:rsidRPr="003C1BED" w14:paraId="021CB2F2" w14:textId="77777777" w:rsidTr="003C1BED">
        <w:trPr>
          <w:trHeight w:val="1000"/>
        </w:trPr>
        <w:tc>
          <w:tcPr>
            <w:tcW w:w="59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7642640" w14:textId="77777777" w:rsidR="003C1BED" w:rsidRPr="003C1BED" w:rsidRDefault="003C1BED" w:rsidP="003C1BE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Интеграция с системами контроля версий для автоматической актуализации данных</w:t>
            </w:r>
          </w:p>
        </w:tc>
        <w:tc>
          <w:tcPr>
            <w:tcW w:w="2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1C39C5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E11035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7B2B2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CF30A6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8A5647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3C1BED" w:rsidRPr="003C1BED" w14:paraId="16FA7AE6" w14:textId="77777777" w:rsidTr="003C1BED">
        <w:trPr>
          <w:trHeight w:val="1020"/>
        </w:trPr>
        <w:tc>
          <w:tcPr>
            <w:tcW w:w="59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099687" w14:textId="77777777" w:rsidR="003C1BED" w:rsidRPr="003C1BED" w:rsidRDefault="003C1BED" w:rsidP="003C1BE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Возможность посмотреть отдельные радары для каждой группы</w:t>
            </w:r>
          </w:p>
        </w:tc>
        <w:tc>
          <w:tcPr>
            <w:tcW w:w="2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E07DC1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453540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188D73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F74D46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5C1765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</w:tr>
      <w:tr w:rsidR="003C1BED" w:rsidRPr="003C1BED" w14:paraId="6CC4379F" w14:textId="77777777" w:rsidTr="003C1BED">
        <w:trPr>
          <w:trHeight w:val="680"/>
        </w:trPr>
        <w:tc>
          <w:tcPr>
            <w:tcW w:w="59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49911D" w14:textId="77777777" w:rsidR="003C1BED" w:rsidRPr="003C1BED" w:rsidRDefault="003C1BED" w:rsidP="003C1BE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Возможность настройки количества секций</w:t>
            </w:r>
          </w:p>
        </w:tc>
        <w:tc>
          <w:tcPr>
            <w:tcW w:w="2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50CAEA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857ADA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C6E32C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05F0FF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+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FB0A3A" w14:textId="77777777" w:rsidR="003C1BED" w:rsidRPr="003C1BED" w:rsidRDefault="003C1BED" w:rsidP="003C1B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3C1BED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</w:tbl>
    <w:p w14:paraId="02B25FAA" w14:textId="77777777" w:rsidR="003C1BED" w:rsidRPr="003C1BED" w:rsidRDefault="003C1BED" w:rsidP="003C1BED">
      <w:pPr>
        <w:rPr>
          <w:rFonts w:ascii="Times New Roman" w:hAnsi="Times New Roman" w:cs="Times New Roman"/>
          <w:sz w:val="28"/>
          <w:szCs w:val="28"/>
        </w:rPr>
      </w:pPr>
    </w:p>
    <w:p w14:paraId="21F46DE6" w14:textId="2B2BBB0A" w:rsidR="003C1BED" w:rsidRDefault="003C1BED" w:rsidP="003C1BED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озьмем трех экспертов, которые </w:t>
      </w:r>
      <w:r w:rsidR="005D5BCA">
        <w:rPr>
          <w:rFonts w:ascii="Times New Roman" w:hAnsi="Times New Roman" w:cs="Times New Roman"/>
          <w:sz w:val="28"/>
          <w:szCs w:val="28"/>
        </w:rPr>
        <w:t>составят ранжированный списо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D5BCA">
        <w:rPr>
          <w:rFonts w:ascii="Times New Roman" w:hAnsi="Times New Roman" w:cs="Times New Roman"/>
          <w:sz w:val="28"/>
          <w:szCs w:val="28"/>
        </w:rPr>
        <w:t>для показателей качества приложения</w:t>
      </w:r>
    </w:p>
    <w:p w14:paraId="09F11102" w14:textId="51B7FA16" w:rsidR="005D5BCA" w:rsidRDefault="005D5BCA" w:rsidP="005D5BCA">
      <w:pPr>
        <w:pStyle w:val="a4"/>
        <w:keepNext/>
      </w:pPr>
      <w:r>
        <w:t xml:space="preserve">Таблица </w:t>
      </w:r>
      <w:fldSimple w:instr=" SEQ Таблица \* ARABIC ">
        <w:r w:rsidR="00CD49B4">
          <w:rPr>
            <w:noProof/>
          </w:rPr>
          <w:t>2</w:t>
        </w:r>
      </w:fldSimple>
      <w:r>
        <w:t>. Ранжированный список показателей качества</w:t>
      </w:r>
    </w:p>
    <w:tbl>
      <w:tblPr>
        <w:tblW w:w="8720" w:type="dxa"/>
        <w:tblLook w:val="04A0" w:firstRow="1" w:lastRow="0" w:firstColumn="1" w:lastColumn="0" w:noHBand="0" w:noVBand="1"/>
      </w:tblPr>
      <w:tblGrid>
        <w:gridCol w:w="3520"/>
        <w:gridCol w:w="800"/>
        <w:gridCol w:w="800"/>
        <w:gridCol w:w="2300"/>
        <w:gridCol w:w="1300"/>
      </w:tblGrid>
      <w:tr w:rsidR="005D5BCA" w:rsidRPr="005D5BCA" w14:paraId="545531D4" w14:textId="77777777" w:rsidTr="005D5BCA">
        <w:trPr>
          <w:trHeight w:val="320"/>
        </w:trPr>
        <w:tc>
          <w:tcPr>
            <w:tcW w:w="35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C2834C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Показатели качества</w:t>
            </w:r>
          </w:p>
        </w:tc>
        <w:tc>
          <w:tcPr>
            <w:tcW w:w="39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33E263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Ранжирование</w:t>
            </w:r>
          </w:p>
        </w:tc>
        <w:tc>
          <w:tcPr>
            <w:tcW w:w="13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3B80B965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Сумма рангов</w:t>
            </w:r>
          </w:p>
        </w:tc>
      </w:tr>
      <w:tr w:rsidR="005D5BCA" w:rsidRPr="005D5BCA" w14:paraId="285E5F25" w14:textId="77777777" w:rsidTr="005D5BCA">
        <w:trPr>
          <w:trHeight w:val="3100"/>
        </w:trPr>
        <w:tc>
          <w:tcPr>
            <w:tcW w:w="35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657F8F" w14:textId="77777777" w:rsidR="005D5BCA" w:rsidRPr="005D5BCA" w:rsidRDefault="005D5BCA" w:rsidP="005D5BCA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7DB8038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Разработчик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AD2B411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Тим лидер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052D435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Соискатель</w:t>
            </w:r>
          </w:p>
        </w:tc>
        <w:tc>
          <w:tcPr>
            <w:tcW w:w="1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A3BB89" w14:textId="77777777" w:rsidR="005D5BCA" w:rsidRPr="005D5BCA" w:rsidRDefault="005D5BCA" w:rsidP="005D5BCA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</w:tr>
      <w:tr w:rsidR="005D5BCA" w:rsidRPr="005D5BCA" w14:paraId="354D4572" w14:textId="77777777" w:rsidTr="005D5BCA">
        <w:trPr>
          <w:trHeight w:val="32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74E941" w14:textId="77777777" w:rsidR="005D5BCA" w:rsidRPr="005D5BCA" w:rsidRDefault="005D5BCA" w:rsidP="005D5B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Удобный и понятный интерфейс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254225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6775FD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2617A5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5D947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1</w:t>
            </w:r>
          </w:p>
        </w:tc>
      </w:tr>
      <w:tr w:rsidR="005D5BCA" w:rsidRPr="005D5BCA" w14:paraId="1EB5EF16" w14:textId="77777777" w:rsidTr="005D5BCA">
        <w:trPr>
          <w:trHeight w:val="34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06DF948" w14:textId="77777777" w:rsidR="005D5BCA" w:rsidRPr="005D5BCA" w:rsidRDefault="005D5BCA" w:rsidP="005D5B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Интерактивный радар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013B50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4D4527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62C1E3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B4D756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0</w:t>
            </w:r>
          </w:p>
        </w:tc>
      </w:tr>
      <w:tr w:rsidR="005D5BCA" w:rsidRPr="005D5BCA" w14:paraId="03F1A1B8" w14:textId="77777777" w:rsidTr="005D5BCA">
        <w:trPr>
          <w:trHeight w:val="68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4A1E799" w14:textId="77777777" w:rsidR="005D5BCA" w:rsidRPr="005D5BCA" w:rsidRDefault="005D5BCA" w:rsidP="005D5B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 xml:space="preserve">Возможность генерации данных из </w:t>
            </w:r>
            <w:proofErr w:type="spellStart"/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Json</w:t>
            </w:r>
            <w:proofErr w:type="spellEnd"/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3EB2CC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5E0A43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BC7120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CA8B9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5</w:t>
            </w:r>
          </w:p>
        </w:tc>
      </w:tr>
      <w:tr w:rsidR="005D5BCA" w:rsidRPr="005D5BCA" w14:paraId="43D7BA2A" w14:textId="77777777" w:rsidTr="005D5BCA">
        <w:trPr>
          <w:trHeight w:val="68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7D5C185" w14:textId="77777777" w:rsidR="005D5BCA" w:rsidRPr="005D5BCA" w:rsidRDefault="005D5BCA" w:rsidP="005D5B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Возможность генерации данных из таблицы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DF591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7284E2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609755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9A91CA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2</w:t>
            </w:r>
          </w:p>
        </w:tc>
      </w:tr>
      <w:tr w:rsidR="005D5BCA" w:rsidRPr="005D5BCA" w14:paraId="48E86496" w14:textId="77777777" w:rsidTr="005D5BCA">
        <w:trPr>
          <w:trHeight w:val="68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60DB78C" w14:textId="77777777" w:rsidR="005D5BCA" w:rsidRPr="005D5BCA" w:rsidRDefault="005D5BCA" w:rsidP="005D5B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Наличие визуальной панели администратора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474AFB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43FD9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2384F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96E552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5</w:t>
            </w:r>
          </w:p>
        </w:tc>
      </w:tr>
      <w:tr w:rsidR="005D5BCA" w:rsidRPr="005D5BCA" w14:paraId="3B2EFCDE" w14:textId="77777777" w:rsidTr="005D5BCA">
        <w:trPr>
          <w:trHeight w:val="68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667BA9E" w14:textId="77777777" w:rsidR="005D5BCA" w:rsidRPr="005D5BCA" w:rsidRDefault="005D5BCA" w:rsidP="005D5B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Отображение дополнительной информации о технологии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6EF6FF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0665EF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15EBD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1C3521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8</w:t>
            </w:r>
          </w:p>
        </w:tc>
      </w:tr>
      <w:tr w:rsidR="005D5BCA" w:rsidRPr="005D5BCA" w14:paraId="4DFE11F1" w14:textId="77777777" w:rsidTr="005D5BCA">
        <w:trPr>
          <w:trHeight w:val="66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4A7AE3D" w14:textId="77777777" w:rsidR="005D5BCA" w:rsidRPr="005D5BCA" w:rsidRDefault="005D5BCA" w:rsidP="005D5B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Отображение направление движения технологии в компании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D4089D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B608E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3E241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BBA13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9</w:t>
            </w:r>
          </w:p>
        </w:tc>
      </w:tr>
      <w:tr w:rsidR="005D5BCA" w:rsidRPr="005D5BCA" w14:paraId="07433615" w14:textId="77777777" w:rsidTr="005D5BCA">
        <w:trPr>
          <w:trHeight w:val="100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7031661" w14:textId="77777777" w:rsidR="005D5BCA" w:rsidRPr="005D5BCA" w:rsidRDefault="005D5BCA" w:rsidP="005D5B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Интеграция с системами контроля версий для автоматической актуализации данных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7E5A2F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5699D6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87BA3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BEE57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</w:t>
            </w:r>
          </w:p>
        </w:tc>
      </w:tr>
      <w:tr w:rsidR="005D5BCA" w:rsidRPr="005D5BCA" w14:paraId="7C0B1B79" w14:textId="77777777" w:rsidTr="005D5BCA">
        <w:trPr>
          <w:trHeight w:val="102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87E7921" w14:textId="77777777" w:rsidR="005D5BCA" w:rsidRPr="005D5BCA" w:rsidRDefault="005D5BCA" w:rsidP="005D5B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Возможность посмотреть отдельные радары для каждой группы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F9B4FD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A12B20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001C9B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561FB4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</w:t>
            </w:r>
          </w:p>
        </w:tc>
      </w:tr>
      <w:tr w:rsidR="005D5BCA" w:rsidRPr="005D5BCA" w14:paraId="034BAED3" w14:textId="77777777" w:rsidTr="005D5BCA">
        <w:trPr>
          <w:trHeight w:val="68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129DE0D" w14:textId="77777777" w:rsidR="005D5BCA" w:rsidRPr="005D5BCA" w:rsidRDefault="005D5BCA" w:rsidP="005D5B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Возможность настройки количества секций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8848B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41B0F2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2E15B3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32914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1</w:t>
            </w:r>
          </w:p>
        </w:tc>
      </w:tr>
      <w:tr w:rsidR="005D5BCA" w:rsidRPr="005D5BCA" w14:paraId="36ECA5E4" w14:textId="77777777" w:rsidTr="005D5BCA">
        <w:trPr>
          <w:trHeight w:val="320"/>
        </w:trPr>
        <w:tc>
          <w:tcPr>
            <w:tcW w:w="3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7E7DDE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AF5D61" w14:textId="77777777" w:rsidR="005D5BCA" w:rsidRPr="005D5BCA" w:rsidRDefault="005D5BCA" w:rsidP="005D5BC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9E37C1" w14:textId="77777777" w:rsidR="005D5BCA" w:rsidRPr="005D5BCA" w:rsidRDefault="005D5BCA" w:rsidP="005D5BC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CDDCC0" w14:textId="77777777" w:rsidR="005D5BCA" w:rsidRPr="005D5BCA" w:rsidRDefault="005D5BCA" w:rsidP="005D5BC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Среднее: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9A9256" w14:textId="77777777" w:rsidR="005D5BCA" w:rsidRPr="005D5BCA" w:rsidRDefault="005D5BCA" w:rsidP="005D5B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5D5BCA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6,5</w:t>
            </w:r>
          </w:p>
        </w:tc>
      </w:tr>
    </w:tbl>
    <w:p w14:paraId="3EAA63ED" w14:textId="77777777" w:rsidR="005D5BCA" w:rsidRPr="005D5BCA" w:rsidRDefault="005D5BCA" w:rsidP="005D5BCA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AF36123" w14:textId="3D1D1E54" w:rsidR="00CD49B4" w:rsidRPr="00CD49B4" w:rsidRDefault="00CD49B4" w:rsidP="00CD49B4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каждого показателя качества посчитаем отклонение от средней суммы по критериям</w:t>
      </w:r>
    </w:p>
    <w:p w14:paraId="7383CB7C" w14:textId="76E43037" w:rsidR="00CD49B4" w:rsidRDefault="00CD49B4" w:rsidP="00CD49B4">
      <w:pPr>
        <w:pStyle w:val="a4"/>
        <w:keepNext/>
      </w:pPr>
      <w:r>
        <w:lastRenderedPageBreak/>
        <w:t xml:space="preserve">Таблица </w:t>
      </w:r>
      <w:fldSimple w:instr=" SEQ Таблица \* ARABIC ">
        <w:r>
          <w:rPr>
            <w:noProof/>
          </w:rPr>
          <w:t>3</w:t>
        </w:r>
      </w:fldSimple>
      <w:r>
        <w:t>. Ранжирования с отклонениями от средней суммы по каждому критерию</w:t>
      </w:r>
    </w:p>
    <w:tbl>
      <w:tblPr>
        <w:tblW w:w="9351" w:type="dxa"/>
        <w:tblLook w:val="04A0" w:firstRow="1" w:lastRow="0" w:firstColumn="1" w:lastColumn="0" w:noHBand="0" w:noVBand="1"/>
      </w:tblPr>
      <w:tblGrid>
        <w:gridCol w:w="3520"/>
        <w:gridCol w:w="800"/>
        <w:gridCol w:w="800"/>
        <w:gridCol w:w="1155"/>
        <w:gridCol w:w="950"/>
        <w:gridCol w:w="957"/>
        <w:gridCol w:w="1169"/>
      </w:tblGrid>
      <w:tr w:rsidR="00CD49B4" w:rsidRPr="00CD49B4" w14:paraId="233DBF42" w14:textId="77777777" w:rsidTr="00CD49B4">
        <w:trPr>
          <w:trHeight w:val="320"/>
        </w:trPr>
        <w:tc>
          <w:tcPr>
            <w:tcW w:w="35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B41ADB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Показатели качества</w:t>
            </w:r>
          </w:p>
        </w:tc>
        <w:tc>
          <w:tcPr>
            <w:tcW w:w="27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6F77C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Ранжирование</w:t>
            </w:r>
          </w:p>
        </w:tc>
        <w:tc>
          <w:tcPr>
            <w:tcW w:w="9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0201252B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Сумма рангов</w:t>
            </w:r>
          </w:p>
        </w:tc>
        <w:tc>
          <w:tcPr>
            <w:tcW w:w="9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00FBA34A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Отклонение от суммы рангов</w:t>
            </w:r>
          </w:p>
        </w:tc>
        <w:tc>
          <w:tcPr>
            <w:tcW w:w="11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50B3F7FF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Квадрат отклонений</w:t>
            </w:r>
          </w:p>
        </w:tc>
      </w:tr>
      <w:tr w:rsidR="00CD49B4" w:rsidRPr="00CD49B4" w14:paraId="57E34315" w14:textId="77777777" w:rsidTr="00CD49B4">
        <w:trPr>
          <w:trHeight w:val="3100"/>
        </w:trPr>
        <w:tc>
          <w:tcPr>
            <w:tcW w:w="35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DF149B" w14:textId="77777777" w:rsidR="00CD49B4" w:rsidRPr="00CD49B4" w:rsidRDefault="00CD49B4" w:rsidP="00CD49B4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132638AE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Разработчик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3C5931CB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Тим лидер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14:paraId="44D816A2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Соискатель</w:t>
            </w:r>
          </w:p>
        </w:tc>
        <w:tc>
          <w:tcPr>
            <w:tcW w:w="9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90F2F" w14:textId="77777777" w:rsidR="00CD49B4" w:rsidRPr="00CD49B4" w:rsidRDefault="00CD49B4" w:rsidP="00CD49B4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F838BD" w14:textId="77777777" w:rsidR="00CD49B4" w:rsidRPr="00CD49B4" w:rsidRDefault="00CD49B4" w:rsidP="00CD49B4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A5B37C" w14:textId="77777777" w:rsidR="00CD49B4" w:rsidRPr="00CD49B4" w:rsidRDefault="00CD49B4" w:rsidP="00CD49B4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</w:tr>
      <w:tr w:rsidR="00CD49B4" w:rsidRPr="00CD49B4" w14:paraId="1271D543" w14:textId="77777777" w:rsidTr="00CD49B4">
        <w:trPr>
          <w:trHeight w:val="32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916ED2" w14:textId="77777777" w:rsidR="00CD49B4" w:rsidRPr="00CD49B4" w:rsidRDefault="00CD49B4" w:rsidP="00CD49B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Удобный и понятный интерфейс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55413D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B4778F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5B7DD8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F79997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CC12B1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4,5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F5EC2A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0,25</w:t>
            </w:r>
          </w:p>
        </w:tc>
      </w:tr>
      <w:tr w:rsidR="00CD49B4" w:rsidRPr="00CD49B4" w14:paraId="5CF19917" w14:textId="77777777" w:rsidTr="00CD49B4">
        <w:trPr>
          <w:trHeight w:val="34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40F2230" w14:textId="77777777" w:rsidR="00CD49B4" w:rsidRPr="00CD49B4" w:rsidRDefault="00CD49B4" w:rsidP="00CD49B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Интерактивный радар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9F63C7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C3A90D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3936CE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F869EF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04BB48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3,5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91A19B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2,25</w:t>
            </w:r>
          </w:p>
        </w:tc>
      </w:tr>
      <w:tr w:rsidR="00CD49B4" w:rsidRPr="00CD49B4" w14:paraId="5B1C43E4" w14:textId="77777777" w:rsidTr="00CD49B4">
        <w:trPr>
          <w:trHeight w:val="68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B8AE2C5" w14:textId="77777777" w:rsidR="00CD49B4" w:rsidRPr="00CD49B4" w:rsidRDefault="00CD49B4" w:rsidP="00CD49B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 xml:space="preserve">Возможность генерации данных из </w:t>
            </w:r>
            <w:proofErr w:type="spellStart"/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Json</w:t>
            </w:r>
            <w:proofErr w:type="spellEnd"/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2A6A1E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35F6D6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4B45D6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C2F145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AEA555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1,5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09695F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,25</w:t>
            </w:r>
          </w:p>
        </w:tc>
      </w:tr>
      <w:tr w:rsidR="00CD49B4" w:rsidRPr="00CD49B4" w14:paraId="6E885CFA" w14:textId="77777777" w:rsidTr="00CD49B4">
        <w:trPr>
          <w:trHeight w:val="68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6656E9F" w14:textId="77777777" w:rsidR="00CD49B4" w:rsidRPr="00CD49B4" w:rsidRDefault="00CD49B4" w:rsidP="00CD49B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Возможность генерации данных из таблицы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51C012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26B79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21E13D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CACAA8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CD85A4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4,5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8CD307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0,25</w:t>
            </w:r>
          </w:p>
        </w:tc>
      </w:tr>
      <w:tr w:rsidR="00CD49B4" w:rsidRPr="00CD49B4" w14:paraId="0BA8E2CB" w14:textId="77777777" w:rsidTr="00CD49B4">
        <w:trPr>
          <w:trHeight w:val="68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063CDD2" w14:textId="77777777" w:rsidR="00CD49B4" w:rsidRPr="00CD49B4" w:rsidRDefault="00CD49B4" w:rsidP="00CD49B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Наличие визуальной панели администратора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DBB374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802B86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12BFB4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512A64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D41B89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1,5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315578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,25</w:t>
            </w:r>
          </w:p>
        </w:tc>
      </w:tr>
      <w:tr w:rsidR="00CD49B4" w:rsidRPr="00CD49B4" w14:paraId="1C8D3D79" w14:textId="77777777" w:rsidTr="00CD49B4">
        <w:trPr>
          <w:trHeight w:val="68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9114582" w14:textId="77777777" w:rsidR="00CD49B4" w:rsidRPr="00CD49B4" w:rsidRDefault="00CD49B4" w:rsidP="00CD49B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Отображение дополнительной информации о технологии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A47C2B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C65B1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1642F7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13EDC0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94A76F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,5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80824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,25</w:t>
            </w:r>
          </w:p>
        </w:tc>
      </w:tr>
      <w:tr w:rsidR="00CD49B4" w:rsidRPr="00CD49B4" w14:paraId="1D93B75E" w14:textId="77777777" w:rsidTr="00CD49B4">
        <w:trPr>
          <w:trHeight w:val="66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17C101D" w14:textId="77777777" w:rsidR="00CD49B4" w:rsidRPr="00CD49B4" w:rsidRDefault="00CD49B4" w:rsidP="00CD49B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Отображение направление движения технологии в компании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31B7A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C1E33A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36DB9F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943B67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B7B3AF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,5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75358A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6,25</w:t>
            </w:r>
          </w:p>
        </w:tc>
      </w:tr>
      <w:tr w:rsidR="00CD49B4" w:rsidRPr="00CD49B4" w14:paraId="61D84E9B" w14:textId="77777777" w:rsidTr="00CD49B4">
        <w:trPr>
          <w:trHeight w:val="100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6EE4885" w14:textId="77777777" w:rsidR="00CD49B4" w:rsidRPr="00CD49B4" w:rsidRDefault="00CD49B4" w:rsidP="00CD49B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Интеграция с системами контроля версий для автоматической актуализации данных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0F913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4010D1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1DD46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227483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DC9443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30C3E7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0,25</w:t>
            </w:r>
          </w:p>
        </w:tc>
      </w:tr>
      <w:tr w:rsidR="00CD49B4" w:rsidRPr="00CD49B4" w14:paraId="284030D7" w14:textId="77777777" w:rsidTr="00CD49B4">
        <w:trPr>
          <w:trHeight w:val="102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24C7A68" w14:textId="77777777" w:rsidR="00CD49B4" w:rsidRPr="00CD49B4" w:rsidRDefault="00CD49B4" w:rsidP="00CD49B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Возможность посмотреть отдельные радары для каждой группы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00C96B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3BB4FC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9AFA57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82D0CC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0D8E3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DD2778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0,25</w:t>
            </w:r>
          </w:p>
        </w:tc>
      </w:tr>
      <w:tr w:rsidR="00CD49B4" w:rsidRPr="00CD49B4" w14:paraId="25A86821" w14:textId="77777777" w:rsidTr="00CD49B4">
        <w:trPr>
          <w:trHeight w:val="680"/>
        </w:trPr>
        <w:tc>
          <w:tcPr>
            <w:tcW w:w="3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19E6087" w14:textId="77777777" w:rsidR="00CD49B4" w:rsidRPr="00CD49B4" w:rsidRDefault="00CD49B4" w:rsidP="00CD49B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Возможность настройки количества секций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9EC43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19C2A5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4D1AF8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06CA4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24B389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-5,5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084E16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30,25</w:t>
            </w:r>
          </w:p>
        </w:tc>
      </w:tr>
      <w:tr w:rsidR="00CD49B4" w:rsidRPr="00CD49B4" w14:paraId="1619488E" w14:textId="77777777" w:rsidTr="00CD49B4">
        <w:trPr>
          <w:trHeight w:val="320"/>
        </w:trPr>
        <w:tc>
          <w:tcPr>
            <w:tcW w:w="3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AF6E10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1E3EDF" w14:textId="77777777" w:rsidR="00CD49B4" w:rsidRPr="00CD49B4" w:rsidRDefault="00CD49B4" w:rsidP="00CD49B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5EA96E" w14:textId="77777777" w:rsidR="00CD49B4" w:rsidRPr="00CD49B4" w:rsidRDefault="00CD49B4" w:rsidP="00CD49B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96D88C" w14:textId="77777777" w:rsidR="00CD49B4" w:rsidRPr="00CD49B4" w:rsidRDefault="00CD49B4" w:rsidP="00CD49B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Среднее:</w:t>
            </w:r>
          </w:p>
        </w:tc>
        <w:tc>
          <w:tcPr>
            <w:tcW w:w="9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FE48CD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6,5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3BC76C" w14:textId="77777777" w:rsidR="00CD49B4" w:rsidRPr="00CD49B4" w:rsidRDefault="00CD49B4" w:rsidP="00CD49B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Сумма: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5E6A1A" w14:textId="77777777" w:rsidR="00CD49B4" w:rsidRPr="00CD49B4" w:rsidRDefault="00CD49B4" w:rsidP="00CD49B4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CD49B4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96,5</w:t>
            </w:r>
          </w:p>
        </w:tc>
      </w:tr>
    </w:tbl>
    <w:p w14:paraId="2F8C1DB1" w14:textId="77777777" w:rsidR="00CD49B4" w:rsidRPr="00CD49B4" w:rsidRDefault="00CD49B4" w:rsidP="00CD49B4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704D4181" w14:textId="485A11C8" w:rsidR="00BC4F15" w:rsidRPr="00BC4F15" w:rsidRDefault="00BC4F15" w:rsidP="00BC4F15">
      <w:pPr>
        <w:pStyle w:val="a3"/>
        <w:numPr>
          <w:ilvl w:val="0"/>
          <w:numId w:val="6"/>
        </w:num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им к</w:t>
      </w:r>
      <w:r w:rsidRPr="00BC4F15">
        <w:rPr>
          <w:rFonts w:ascii="Times New Roman" w:hAnsi="Times New Roman" w:cs="Times New Roman"/>
          <w:sz w:val="28"/>
          <w:szCs w:val="28"/>
        </w:rPr>
        <w:t xml:space="preserve">оэффициент </w:t>
      </w:r>
      <w:proofErr w:type="spellStart"/>
      <w:r w:rsidRPr="00BC4F15">
        <w:rPr>
          <w:rFonts w:ascii="Times New Roman" w:hAnsi="Times New Roman" w:cs="Times New Roman"/>
          <w:sz w:val="28"/>
          <w:szCs w:val="28"/>
        </w:rPr>
        <w:t>конкордации</w:t>
      </w:r>
      <w:proofErr w:type="spellEnd"/>
      <w:r w:rsidRPr="00BC4F15">
        <w:rPr>
          <w:rFonts w:ascii="Times New Roman" w:hAnsi="Times New Roman" w:cs="Times New Roman"/>
          <w:sz w:val="28"/>
          <w:szCs w:val="28"/>
        </w:rPr>
        <w:t xml:space="preserve">, </w:t>
      </w:r>
      <w:r w:rsidRPr="00BC4F15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BC4F15">
        <w:rPr>
          <w:rFonts w:ascii="Times New Roman" w:hAnsi="Times New Roman" w:cs="Times New Roman"/>
          <w:i/>
          <w:sz w:val="28"/>
          <w:szCs w:val="28"/>
        </w:rPr>
        <w:t>:</w:t>
      </w:r>
    </w:p>
    <w:p w14:paraId="75A43845" w14:textId="54CBA7E5" w:rsidR="00BC4F15" w:rsidRPr="00BC4F15" w:rsidRDefault="005962BE" w:rsidP="00BC4F15">
      <w:pPr>
        <w:pStyle w:val="a3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9E55E0">
        <w:rPr>
          <w:noProof/>
          <w:sz w:val="24"/>
          <w:szCs w:val="24"/>
        </w:rPr>
        <w:object w:dxaOrig="1440" w:dyaOrig="1440" w14:anchorId="71F159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alt="" style="position:absolute;left:0;text-align:left;margin-left:165.1pt;margin-top:15.35pt;width:111.7pt;height:47.25pt;z-index:251659264;mso-wrap-edited:f;mso-width-percent:0;mso-height-percent:0;mso-width-percent:0;mso-height-percent:0" o:allowincell="f">
            <v:imagedata r:id="rId5" o:title=""/>
            <w10:wrap type="topAndBottom"/>
          </v:shape>
          <o:OLEObject Type="Embed" ProgID="Equation.DSMT4" ShapeID="_x0000_s1027" DrawAspect="Content" ObjectID="_1759665906" r:id="rId6"/>
        </w:object>
      </w:r>
      <w:r w:rsidR="00BC4F15" w:rsidRPr="00BC4F15">
        <w:rPr>
          <w:rFonts w:ascii="Times New Roman" w:hAnsi="Times New Roman" w:cs="Times New Roman"/>
          <w:sz w:val="28"/>
          <w:szCs w:val="28"/>
        </w:rPr>
        <w:t xml:space="preserve">где </w:t>
      </w:r>
      <w:r w:rsidR="00BC4F15" w:rsidRPr="00BC4F15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BC4F15" w:rsidRPr="00BC4F1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C4F15" w:rsidRPr="00BC4F15">
        <w:rPr>
          <w:rFonts w:ascii="Times New Roman" w:hAnsi="Times New Roman" w:cs="Times New Roman"/>
          <w:sz w:val="28"/>
          <w:szCs w:val="28"/>
        </w:rPr>
        <w:t>- сумма квадратов отклонений;</w:t>
      </w:r>
    </w:p>
    <w:p w14:paraId="49D9FEFB" w14:textId="77777777" w:rsidR="00BC4F15" w:rsidRDefault="00BC4F15" w:rsidP="00BC4F15">
      <w:pPr>
        <w:pStyle w:val="a3"/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BC4F15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BC4F1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C4F15">
        <w:rPr>
          <w:rFonts w:ascii="Times New Roman" w:hAnsi="Times New Roman" w:cs="Times New Roman"/>
          <w:sz w:val="28"/>
          <w:szCs w:val="28"/>
        </w:rPr>
        <w:t>- число экспертов</w:t>
      </w:r>
    </w:p>
    <w:p w14:paraId="4AA4742E" w14:textId="4E6D1561" w:rsidR="00BC4F15" w:rsidRPr="00BC4F15" w:rsidRDefault="00BC4F15" w:rsidP="00BC4F15">
      <w:pPr>
        <w:pStyle w:val="a3"/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BC4F15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BC4F1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BC4F1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C4F15">
        <w:rPr>
          <w:rFonts w:ascii="Times New Roman" w:hAnsi="Times New Roman" w:cs="Times New Roman"/>
          <w:sz w:val="28"/>
          <w:szCs w:val="28"/>
        </w:rPr>
        <w:t>- число показателей.</w:t>
      </w:r>
    </w:p>
    <w:p w14:paraId="5DC0AFC8" w14:textId="77777777" w:rsidR="00332DF2" w:rsidRDefault="00335B0E" w:rsidP="00332DF2">
      <w:pPr>
        <w:keepNext/>
        <w:jc w:val="center"/>
      </w:pPr>
      <w:r w:rsidRPr="00335B0E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12B66BE" wp14:editId="719CE5CB">
            <wp:extent cx="5940425" cy="4485640"/>
            <wp:effectExtent l="0" t="0" r="3175" b="0"/>
            <wp:docPr id="3734971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49712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85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62667" w14:textId="4E43C441" w:rsidR="003C1BED" w:rsidRDefault="00332DF2" w:rsidP="00332DF2">
      <w:pPr>
        <w:pStyle w:val="a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fldSimple w:instr=" SEQ Рисунок \* ARABIC ">
        <w:r>
          <w:rPr>
            <w:noProof/>
          </w:rPr>
          <w:t>1</w:t>
        </w:r>
      </w:fldSimple>
      <w:r>
        <w:t xml:space="preserve">. </w:t>
      </w:r>
      <w:proofErr w:type="spellStart"/>
      <w:r>
        <w:t>Кэффициент</w:t>
      </w:r>
      <w:proofErr w:type="spellEnd"/>
      <w:r>
        <w:t xml:space="preserve"> </w:t>
      </w:r>
      <w:proofErr w:type="spellStart"/>
      <w:r>
        <w:t>конкордации</w:t>
      </w:r>
      <w:proofErr w:type="spellEnd"/>
    </w:p>
    <w:p w14:paraId="322E4378" w14:textId="33DF1FD9" w:rsidR="00335B0E" w:rsidRPr="00335B0E" w:rsidRDefault="00335B0E" w:rsidP="00BC4F1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эффициент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нкорда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авен 0.1299663, что говорит о довольно низкой согласованности мнений</w:t>
      </w:r>
    </w:p>
    <w:p w14:paraId="3E6DF15A" w14:textId="126E64F9" w:rsidR="00335B0E" w:rsidRPr="00335B0E" w:rsidRDefault="00335B0E" w:rsidP="00335B0E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енное</w:t>
      </w:r>
      <w:r w:rsidRPr="00335B0E">
        <w:rPr>
          <w:rFonts w:ascii="Times New Roman" w:hAnsi="Times New Roman" w:cs="Times New Roman"/>
          <w:sz w:val="28"/>
          <w:szCs w:val="28"/>
        </w:rPr>
        <w:t xml:space="preserve"> значение коэффициента </w:t>
      </w:r>
      <w:proofErr w:type="spellStart"/>
      <w:r w:rsidRPr="00335B0E">
        <w:rPr>
          <w:rFonts w:ascii="Times New Roman" w:hAnsi="Times New Roman" w:cs="Times New Roman"/>
          <w:sz w:val="28"/>
          <w:szCs w:val="28"/>
        </w:rPr>
        <w:t>конкордации</w:t>
      </w:r>
      <w:proofErr w:type="spellEnd"/>
      <w:r w:rsidRPr="00335B0E">
        <w:rPr>
          <w:rFonts w:ascii="Times New Roman" w:hAnsi="Times New Roman" w:cs="Times New Roman"/>
          <w:sz w:val="28"/>
          <w:szCs w:val="28"/>
        </w:rPr>
        <w:t xml:space="preserve"> проверяется по критерию Пирсона </w:t>
      </w:r>
      <w:r w:rsidRPr="00335B0E">
        <w:rPr>
          <w:rFonts w:ascii="Times New Roman" w:hAnsi="Times New Roman" w:cs="Times New Roman"/>
          <w:sz w:val="28"/>
          <w:szCs w:val="28"/>
        </w:rPr>
        <w:sym w:font="Symbol" w:char="F063"/>
      </w:r>
      <w:r w:rsidRPr="00335B0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35B0E">
        <w:rPr>
          <w:rFonts w:ascii="Times New Roman" w:hAnsi="Times New Roman" w:cs="Times New Roman"/>
          <w:sz w:val="28"/>
          <w:szCs w:val="28"/>
        </w:rPr>
        <w:t>:</w:t>
      </w:r>
    </w:p>
    <w:p w14:paraId="1AD0DA05" w14:textId="77777777" w:rsidR="00335B0E" w:rsidRPr="00335B0E" w:rsidRDefault="005962BE" w:rsidP="00335B0E">
      <w:pPr>
        <w:pStyle w:val="a3"/>
        <w:ind w:left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E55E0">
        <w:rPr>
          <w:noProof/>
          <w:sz w:val="24"/>
          <w:szCs w:val="24"/>
        </w:rPr>
        <w:object w:dxaOrig="1440" w:dyaOrig="1440" w14:anchorId="543F58AF">
          <v:shape id="_x0000_s1026" type="#_x0000_t75" alt="" style="position:absolute;left:0;text-align:left;margin-left:135.25pt;margin-top:7.3pt;width:114.5pt;height:26.35pt;z-index:251661312;mso-wrap-edited:f;mso-width-percent:0;mso-height-percent:0;mso-width-percent:0;mso-height-percent:0" o:allowincell="f">
            <v:imagedata r:id="rId8" o:title=""/>
            <w10:wrap type="topAndBottom"/>
          </v:shape>
          <o:OLEObject Type="Embed" ProgID="Equation.DSMT4" ShapeID="_x0000_s1026" DrawAspect="Content" ObjectID="_1759665905" r:id="rId9"/>
        </w:object>
      </w:r>
      <w:r w:rsidR="00335B0E" w:rsidRPr="00335B0E">
        <w:rPr>
          <w:rFonts w:ascii="Times New Roman" w:hAnsi="Times New Roman" w:cs="Times New Roman"/>
          <w:sz w:val="28"/>
          <w:szCs w:val="28"/>
        </w:rPr>
        <w:t xml:space="preserve">где </w:t>
      </w:r>
      <w:r w:rsidR="00335B0E" w:rsidRPr="00335B0E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335B0E" w:rsidRPr="00335B0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35B0E" w:rsidRPr="00335B0E">
        <w:rPr>
          <w:rFonts w:ascii="Times New Roman" w:hAnsi="Times New Roman" w:cs="Times New Roman"/>
          <w:sz w:val="28"/>
          <w:szCs w:val="28"/>
        </w:rPr>
        <w:t>- число экспертов,</w:t>
      </w:r>
      <w:r w:rsidR="00335B0E" w:rsidRPr="00335B0E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5948C0DD" w14:textId="77777777" w:rsidR="00335B0E" w:rsidRPr="00335B0E" w:rsidRDefault="00335B0E" w:rsidP="00335B0E">
      <w:pPr>
        <w:pStyle w:val="a3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335B0E">
        <w:rPr>
          <w:rFonts w:ascii="Times New Roman" w:hAnsi="Times New Roman" w:cs="Times New Roman"/>
          <w:i/>
          <w:sz w:val="28"/>
          <w:szCs w:val="28"/>
        </w:rPr>
        <w:t xml:space="preserve">       </w:t>
      </w:r>
      <w:r w:rsidRPr="00335B0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335B0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35B0E">
        <w:rPr>
          <w:rFonts w:ascii="Times New Roman" w:hAnsi="Times New Roman" w:cs="Times New Roman"/>
          <w:sz w:val="28"/>
          <w:szCs w:val="28"/>
        </w:rPr>
        <w:t>- число показателей,</w:t>
      </w:r>
    </w:p>
    <w:p w14:paraId="571BD053" w14:textId="77777777" w:rsidR="00335B0E" w:rsidRPr="00335B0E" w:rsidRDefault="00335B0E" w:rsidP="00335B0E">
      <w:pPr>
        <w:pStyle w:val="a3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335B0E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335B0E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335B0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35B0E">
        <w:rPr>
          <w:rFonts w:ascii="Times New Roman" w:hAnsi="Times New Roman" w:cs="Times New Roman"/>
          <w:sz w:val="28"/>
          <w:szCs w:val="28"/>
        </w:rPr>
        <w:t xml:space="preserve">- коэффициент </w:t>
      </w:r>
      <w:proofErr w:type="spellStart"/>
      <w:r w:rsidRPr="00335B0E">
        <w:rPr>
          <w:rFonts w:ascii="Times New Roman" w:hAnsi="Times New Roman" w:cs="Times New Roman"/>
          <w:sz w:val="28"/>
          <w:szCs w:val="28"/>
        </w:rPr>
        <w:t>конкордации</w:t>
      </w:r>
      <w:proofErr w:type="spellEnd"/>
      <w:r w:rsidRPr="00335B0E">
        <w:rPr>
          <w:rFonts w:ascii="Times New Roman" w:hAnsi="Times New Roman" w:cs="Times New Roman"/>
          <w:sz w:val="28"/>
          <w:szCs w:val="28"/>
        </w:rPr>
        <w:t>.</w:t>
      </w:r>
    </w:p>
    <w:p w14:paraId="4E1AA1E0" w14:textId="78C4A138" w:rsidR="002C15D0" w:rsidRDefault="002C15D0" w:rsidP="00335B0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аем значение 3.5090909 по критерию Пирсона</w:t>
      </w:r>
    </w:p>
    <w:p w14:paraId="451F5F4C" w14:textId="2D25F664" w:rsidR="00335B0E" w:rsidRPr="00335B0E" w:rsidRDefault="002C15D0" w:rsidP="002C15D0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9F39E9">
        <w:rPr>
          <w:rFonts w:ascii="Times New Roman" w:hAnsi="Times New Roman" w:cs="Times New Roman"/>
          <w:sz w:val="28"/>
          <w:szCs w:val="28"/>
        </w:rPr>
        <w:t xml:space="preserve">Таким образом, по критерию Пирсона видим, что </w:t>
      </w:r>
      <w:r w:rsidRPr="009F39E9">
        <w:rPr>
          <w:rFonts w:ascii="Times New Roman" w:hAnsi="Times New Roman" w:cs="Times New Roman"/>
          <w:sz w:val="28"/>
          <w:szCs w:val="28"/>
        </w:rPr>
        <w:sym w:font="Symbol" w:char="F063"/>
      </w:r>
      <w:r w:rsidRPr="009F39E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F39E9">
        <w:rPr>
          <w:rFonts w:ascii="Times New Roman" w:hAnsi="Times New Roman" w:cs="Times New Roman"/>
          <w:sz w:val="28"/>
          <w:szCs w:val="28"/>
        </w:rPr>
        <w:t xml:space="preserve"> </w:t>
      </w:r>
      <w:r w:rsidRPr="0081259F">
        <w:rPr>
          <w:rFonts w:ascii="Times New Roman" w:hAnsi="Times New Roman" w:cs="Times New Roman"/>
          <w:sz w:val="28"/>
          <w:szCs w:val="28"/>
        </w:rPr>
        <w:t>&lt;</w:t>
      </w:r>
      <w:r w:rsidRPr="009F39E9">
        <w:rPr>
          <w:rFonts w:ascii="Times New Roman" w:hAnsi="Times New Roman" w:cs="Times New Roman"/>
          <w:sz w:val="28"/>
          <w:szCs w:val="28"/>
        </w:rPr>
        <w:t xml:space="preserve"> </w:t>
      </w:r>
      <w:r w:rsidRPr="009F39E9">
        <w:rPr>
          <w:rFonts w:ascii="Times New Roman" w:hAnsi="Times New Roman" w:cs="Times New Roman"/>
          <w:sz w:val="28"/>
          <w:szCs w:val="28"/>
        </w:rPr>
        <w:sym w:font="Symbol" w:char="F063"/>
      </w:r>
      <w:r w:rsidRPr="009F39E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F39E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1259F">
        <w:rPr>
          <w:rFonts w:ascii="Times New Roman" w:hAnsi="Times New Roman" w:cs="Times New Roman"/>
          <w:sz w:val="28"/>
          <w:szCs w:val="28"/>
          <w:vertAlign w:val="subscript"/>
        </w:rPr>
        <w:t>таб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=11,34)</w:t>
      </w:r>
      <w:r w:rsidRPr="009F39E9">
        <w:rPr>
          <w:rFonts w:ascii="Times New Roman" w:hAnsi="Times New Roman" w:cs="Times New Roman"/>
          <w:sz w:val="28"/>
          <w:szCs w:val="28"/>
        </w:rPr>
        <w:t>.</w:t>
      </w:r>
      <w:r w:rsidRPr="009F39E9">
        <w:rPr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Э</w:t>
      </w:r>
      <w:r w:rsidRPr="009F39E9">
        <w:rPr>
          <w:rFonts w:ascii="Times New Roman" w:hAnsi="Times New Roman" w:cs="Times New Roman"/>
          <w:sz w:val="28"/>
          <w:szCs w:val="24"/>
        </w:rPr>
        <w:t xml:space="preserve">то говорит о </w:t>
      </w:r>
      <w:r>
        <w:rPr>
          <w:rFonts w:ascii="Times New Roman" w:hAnsi="Times New Roman" w:cs="Times New Roman"/>
          <w:sz w:val="28"/>
          <w:szCs w:val="24"/>
        </w:rPr>
        <w:t>низкой</w:t>
      </w:r>
      <w:r w:rsidRPr="009F39E9">
        <w:rPr>
          <w:rFonts w:ascii="Times New Roman" w:hAnsi="Times New Roman" w:cs="Times New Roman"/>
          <w:sz w:val="28"/>
          <w:szCs w:val="24"/>
        </w:rPr>
        <w:t xml:space="preserve"> вероятности неслучайной согласованности мнений экспертов.</w:t>
      </w:r>
    </w:p>
    <w:p w14:paraId="249CCA4E" w14:textId="71E8004A" w:rsidR="00DB4F58" w:rsidRDefault="006E46D0" w:rsidP="006E46D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ВОД</w:t>
      </w:r>
    </w:p>
    <w:p w14:paraId="62D5768E" w14:textId="0038F470" w:rsidR="006E46D0" w:rsidRPr="006E46D0" w:rsidRDefault="006E46D0" w:rsidP="006E46D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571A66">
        <w:rPr>
          <w:rFonts w:ascii="Times New Roman" w:hAnsi="Times New Roman" w:cs="Times New Roman"/>
          <w:sz w:val="28"/>
        </w:rPr>
        <w:t xml:space="preserve">При выполнении работы был изучен </w:t>
      </w:r>
      <w:r w:rsidR="00757AF4">
        <w:rPr>
          <w:rFonts w:ascii="Times New Roman" w:hAnsi="Times New Roman" w:cs="Times New Roman"/>
          <w:sz w:val="28"/>
          <w:szCs w:val="24"/>
        </w:rPr>
        <w:t>метод оценки качества программных продуктов по результатам оценки экспертов, представленных в виде ранжированного ряда. Разработа</w:t>
      </w:r>
      <w:r w:rsidR="00757AF4">
        <w:rPr>
          <w:rFonts w:ascii="Times New Roman" w:hAnsi="Times New Roman" w:cs="Times New Roman"/>
          <w:sz w:val="28"/>
          <w:szCs w:val="24"/>
        </w:rPr>
        <w:t>на</w:t>
      </w:r>
      <w:r w:rsidR="00757AF4">
        <w:rPr>
          <w:rFonts w:ascii="Times New Roman" w:hAnsi="Times New Roman" w:cs="Times New Roman"/>
          <w:sz w:val="28"/>
          <w:szCs w:val="24"/>
        </w:rPr>
        <w:t xml:space="preserve"> систем</w:t>
      </w:r>
      <w:r w:rsidR="00757AF4">
        <w:rPr>
          <w:rFonts w:ascii="Times New Roman" w:hAnsi="Times New Roman" w:cs="Times New Roman"/>
          <w:sz w:val="28"/>
          <w:szCs w:val="24"/>
        </w:rPr>
        <w:t>а</w:t>
      </w:r>
      <w:r w:rsidR="00757AF4">
        <w:rPr>
          <w:rFonts w:ascii="Times New Roman" w:hAnsi="Times New Roman" w:cs="Times New Roman"/>
          <w:sz w:val="28"/>
          <w:szCs w:val="24"/>
        </w:rPr>
        <w:t xml:space="preserve"> показателей качества.</w:t>
      </w:r>
    </w:p>
    <w:sectPr w:rsidR="006E46D0" w:rsidRPr="006E46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9E183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2B4A012F"/>
    <w:multiLevelType w:val="hybridMultilevel"/>
    <w:tmpl w:val="BE10DC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9C0194"/>
    <w:multiLevelType w:val="hybridMultilevel"/>
    <w:tmpl w:val="4EC087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463093"/>
    <w:multiLevelType w:val="hybridMultilevel"/>
    <w:tmpl w:val="81DA22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182D8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7B720FE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 w16cid:durableId="330107936">
    <w:abstractNumId w:val="1"/>
  </w:num>
  <w:num w:numId="2" w16cid:durableId="2043282038">
    <w:abstractNumId w:val="3"/>
  </w:num>
  <w:num w:numId="3" w16cid:durableId="169373419">
    <w:abstractNumId w:val="2"/>
  </w:num>
  <w:num w:numId="4" w16cid:durableId="1149129006">
    <w:abstractNumId w:val="0"/>
  </w:num>
  <w:num w:numId="5" w16cid:durableId="640580726">
    <w:abstractNumId w:val="4"/>
  </w:num>
  <w:num w:numId="6" w16cid:durableId="126808158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9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7A2A"/>
    <w:rsid w:val="00056675"/>
    <w:rsid w:val="00063911"/>
    <w:rsid w:val="0008687E"/>
    <w:rsid w:val="00173964"/>
    <w:rsid w:val="00194890"/>
    <w:rsid w:val="002310F6"/>
    <w:rsid w:val="002639AD"/>
    <w:rsid w:val="002A3F20"/>
    <w:rsid w:val="002B17C4"/>
    <w:rsid w:val="002B43C0"/>
    <w:rsid w:val="002C15D0"/>
    <w:rsid w:val="00332DF2"/>
    <w:rsid w:val="00335A17"/>
    <w:rsid w:val="00335B0E"/>
    <w:rsid w:val="003C1BED"/>
    <w:rsid w:val="005136B9"/>
    <w:rsid w:val="00571A66"/>
    <w:rsid w:val="005962BE"/>
    <w:rsid w:val="005C1C37"/>
    <w:rsid w:val="005D5BCA"/>
    <w:rsid w:val="005E2477"/>
    <w:rsid w:val="00652A08"/>
    <w:rsid w:val="006E46D0"/>
    <w:rsid w:val="00744E09"/>
    <w:rsid w:val="00756DDA"/>
    <w:rsid w:val="00757AF4"/>
    <w:rsid w:val="007915E4"/>
    <w:rsid w:val="007D1D94"/>
    <w:rsid w:val="00896EC9"/>
    <w:rsid w:val="008D160D"/>
    <w:rsid w:val="00925DCA"/>
    <w:rsid w:val="00986F70"/>
    <w:rsid w:val="00A225F9"/>
    <w:rsid w:val="00A61628"/>
    <w:rsid w:val="00AA1C1B"/>
    <w:rsid w:val="00AB052A"/>
    <w:rsid w:val="00B17A03"/>
    <w:rsid w:val="00B56EB2"/>
    <w:rsid w:val="00B97A2A"/>
    <w:rsid w:val="00BC4F15"/>
    <w:rsid w:val="00BF22BB"/>
    <w:rsid w:val="00C17EA6"/>
    <w:rsid w:val="00C2282A"/>
    <w:rsid w:val="00CD49B4"/>
    <w:rsid w:val="00D0540F"/>
    <w:rsid w:val="00D115EF"/>
    <w:rsid w:val="00D51915"/>
    <w:rsid w:val="00DB4F58"/>
    <w:rsid w:val="00E86A9E"/>
    <w:rsid w:val="00E952FD"/>
    <w:rsid w:val="00F37882"/>
    <w:rsid w:val="00FD52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2FFEE33A"/>
  <w15:chartTrackingRefBased/>
  <w15:docId w15:val="{CB3C95F3-F7EB-4677-B9BE-430A0A53F2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35A17"/>
    <w:pPr>
      <w:spacing w:line="254" w:lineRule="auto"/>
    </w:pPr>
  </w:style>
  <w:style w:type="paragraph" w:styleId="1">
    <w:name w:val="heading 1"/>
    <w:basedOn w:val="a"/>
    <w:next w:val="a"/>
    <w:link w:val="10"/>
    <w:uiPriority w:val="9"/>
    <w:qFormat/>
    <w:rsid w:val="002A3F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6162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94890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2A3F2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4">
    <w:name w:val="caption"/>
    <w:basedOn w:val="a"/>
    <w:next w:val="a"/>
    <w:uiPriority w:val="35"/>
    <w:unhideWhenUsed/>
    <w:qFormat/>
    <w:rsid w:val="00A225F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30">
    <w:name w:val="Заголовок 3 Знак"/>
    <w:basedOn w:val="a0"/>
    <w:link w:val="3"/>
    <w:uiPriority w:val="9"/>
    <w:semiHidden/>
    <w:rsid w:val="00A6162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69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8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69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26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328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63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463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42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97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1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01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17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4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10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84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0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1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76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2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4</TotalTime>
  <Pages>6</Pages>
  <Words>638</Words>
  <Characters>3638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chev Daniel</dc:creator>
  <cp:keywords/>
  <dc:description/>
  <cp:lastModifiedBy>aga chase</cp:lastModifiedBy>
  <cp:revision>24</cp:revision>
  <dcterms:created xsi:type="dcterms:W3CDTF">2021-09-07T19:52:00Z</dcterms:created>
  <dcterms:modified xsi:type="dcterms:W3CDTF">2023-10-24T12:19:00Z</dcterms:modified>
</cp:coreProperties>
</file>